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00DB6" w:rsidRDefault="00C00DB6" w:rsidP="00C00DB6">
      <w:r>
        <w:rPr>
          <w:b/>
        </w:rPr>
        <w:t xml:space="preserve">Expert ID/Name: </w:t>
      </w:r>
      <w:proofErr w:type="spellStart"/>
      <w:r>
        <w:rPr>
          <w:b/>
        </w:rPr>
        <w:t>Nstructive</w:t>
      </w:r>
      <w:proofErr w:type="spellEnd"/>
    </w:p>
    <w:p w:rsidR="00C00DB6" w:rsidRDefault="00C00DB6" w:rsidP="00C00DB6">
      <w:r>
        <w:rPr>
          <w:b/>
        </w:rPr>
        <w:t>Date: 20-Nov-2020</w:t>
      </w:r>
    </w:p>
    <w:p w:rsidR="00C00DB6" w:rsidRDefault="00C00DB6" w:rsidP="00C00DB6">
      <w:pPr>
        <w:rPr>
          <w:b/>
        </w:rPr>
      </w:pPr>
      <w:r>
        <w:rPr>
          <w:b/>
          <w:noProof/>
        </w:rPr>
        <w:drawing>
          <wp:inline distT="0" distB="0" distL="0" distR="0">
            <wp:extent cx="2781300" cy="609600"/>
            <wp:effectExtent l="19050" t="0" r="0" b="0"/>
            <wp:docPr id="41" name="Picture 41" descr="C:\Users\chari\Desktop\1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 descr="C:\Users\chari\Desktop\17.PNG"/>
                    <pic:cNvPicPr>
                      <a:picLocks noChangeAspect="1" noChangeArrowheads="1"/>
                    </pic:cNvPicPr>
                  </pic:nvPicPr>
                  <pic:blipFill>
                    <a:blip r:embed="rId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0" cy="609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C00DB6" w:rsidTr="003C4DA2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C00DB6" w:rsidRDefault="00C00DB6" w:rsidP="003C4DA2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Answer for Short / Simple / Direct Question</w:t>
            </w:r>
          </w:p>
        </w:tc>
      </w:tr>
    </w:tbl>
    <w:p w:rsidR="00C00DB6" w:rsidRDefault="00C00DB6" w:rsidP="00C00DB6">
      <w:pPr>
        <w:rPr>
          <w:b/>
        </w:rPr>
      </w:pPr>
    </w:p>
    <w:tbl>
      <w:tblPr>
        <w:tblStyle w:val="TableGrid"/>
        <w:tblW w:w="0" w:type="auto"/>
        <w:tblLook w:val="04A0"/>
      </w:tblPr>
      <w:tblGrid>
        <w:gridCol w:w="9576"/>
      </w:tblGrid>
      <w:tr w:rsidR="00C00DB6" w:rsidTr="003C4DA2">
        <w:tc>
          <w:tcPr>
            <w:tcW w:w="9576" w:type="dxa"/>
          </w:tcPr>
          <w:p w:rsidR="00C00DB6" w:rsidRDefault="00C00DB6" w:rsidP="003C4DA2">
            <w:pPr>
              <w:rPr>
                <w:b/>
              </w:rPr>
            </w:pPr>
            <w:r>
              <w:rPr>
                <w:b/>
              </w:rPr>
              <w:t>Tips:</w:t>
            </w:r>
          </w:p>
          <w:p w:rsidR="00C00DB6" w:rsidRDefault="00C00DB6" w:rsidP="003C4DA2">
            <w:r>
              <w:t>1 .</w:t>
            </w:r>
            <w:proofErr w:type="gramStart"/>
            <w:r>
              <w:t>Integra</w:t>
            </w:r>
            <w:r w:rsidR="008A51E9">
              <w:t xml:space="preserve">ting </w:t>
            </w:r>
            <w:r>
              <w:t xml:space="preserve"> factor</w:t>
            </w:r>
            <w:proofErr w:type="gramEnd"/>
            <w:r>
              <w:t xml:space="preserve"> of  </w:t>
            </w:r>
            <w:r w:rsidRPr="00E31F84">
              <w:rPr>
                <w:position w:val="-24"/>
              </w:rPr>
              <w:object w:dxaOrig="124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2.25pt;height:30.75pt" o:ole="">
                  <v:imagedata r:id="rId5" o:title=""/>
                </v:shape>
                <o:OLEObject Type="Embed" ProgID="Equation.DSMT4" ShapeID="_x0000_i1025" DrawAspect="Content" ObjectID="_1669640839" r:id="rId6"/>
              </w:object>
            </w:r>
            <w:r>
              <w:t xml:space="preserve">is </w:t>
            </w:r>
            <w:r w:rsidRPr="00BA6AAC">
              <w:rPr>
                <w:position w:val="-6"/>
              </w:rPr>
              <w:object w:dxaOrig="499" w:dyaOrig="420">
                <v:shape id="_x0000_i1026" type="#_x0000_t75" style="width:24.75pt;height:21pt" o:ole="">
                  <v:imagedata r:id="rId7" o:title=""/>
                </v:shape>
                <o:OLEObject Type="Embed" ProgID="Equation.DSMT4" ShapeID="_x0000_i1026" DrawAspect="Content" ObjectID="_1669640840" r:id="rId8"/>
              </w:object>
            </w:r>
            <w:r>
              <w:t>.</w:t>
            </w:r>
          </w:p>
          <w:p w:rsidR="00C00DB6" w:rsidRDefault="003F5663" w:rsidP="003C4DA2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</w:pPr>
            <w:r w:rsidRPr="003C4DA2">
              <w:rPr>
                <w:position w:val="-16"/>
              </w:rPr>
              <w:object w:dxaOrig="2640" w:dyaOrig="440">
                <v:shape id="_x0000_i1027" type="#_x0000_t75" style="width:132pt;height:21.75pt" o:ole="">
                  <v:imagedata r:id="rId9" o:title=""/>
                </v:shape>
                <o:OLEObject Type="Embed" ProgID="Equation.DSMT4" ShapeID="_x0000_i1027" DrawAspect="Content" ObjectID="_1669640841" r:id="rId10"/>
              </w:object>
            </w:r>
          </w:p>
          <w:p w:rsidR="003F5663" w:rsidRDefault="003F5663" w:rsidP="003C4DA2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</w:pPr>
            <w:r>
              <w:t xml:space="preserve">3. </w:t>
            </w:r>
            <w:r w:rsidRPr="003C4DA2">
              <w:rPr>
                <w:position w:val="-16"/>
              </w:rPr>
              <w:object w:dxaOrig="2400" w:dyaOrig="440">
                <v:shape id="_x0000_i1028" type="#_x0000_t75" style="width:120pt;height:21.75pt" o:ole="">
                  <v:imagedata r:id="rId11" o:title=""/>
                </v:shape>
                <o:OLEObject Type="Embed" ProgID="Equation.DSMT4" ShapeID="_x0000_i1028" DrawAspect="Content" ObjectID="_1669640842" r:id="rId12"/>
              </w:object>
            </w:r>
          </w:p>
          <w:p w:rsidR="00C00DB6" w:rsidRDefault="00C00DB6" w:rsidP="003C4DA2">
            <w:pPr>
              <w:rPr>
                <w:b/>
              </w:rPr>
            </w:pPr>
            <w:r>
              <w:t xml:space="preserve">          </w:t>
            </w:r>
          </w:p>
        </w:tc>
      </w:tr>
    </w:tbl>
    <w:p w:rsidR="00C00DB6" w:rsidRDefault="00C00DB6" w:rsidP="00C00DB6">
      <w:pPr>
        <w:rPr>
          <w:b/>
        </w:rPr>
      </w:pPr>
    </w:p>
    <w:p w:rsidR="00C00DB6" w:rsidRDefault="00C00DB6" w:rsidP="00C00DB6">
      <w:r>
        <w:rPr>
          <w:b/>
        </w:rPr>
        <w:t>Answer:</w:t>
      </w: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C00DB6" w:rsidTr="003C4DA2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937B85" w:rsidRDefault="00937B85" w:rsidP="00937B8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rPr>
                <w:position w:val="-24"/>
              </w:rPr>
            </w:pPr>
            <w:bookmarkStart w:id="0" w:name="_GoBack"/>
            <w:bookmarkEnd w:id="0"/>
            <w:r>
              <w:t xml:space="preserve">Given : </w:t>
            </w:r>
            <w:r w:rsidRPr="003C4DA2">
              <w:rPr>
                <w:position w:val="-24"/>
              </w:rPr>
              <w:object w:dxaOrig="3060" w:dyaOrig="620">
                <v:shape id="_x0000_i1046" type="#_x0000_t75" style="width:153pt;height:30.75pt" o:ole="">
                  <v:imagedata r:id="rId13" o:title=""/>
                </v:shape>
                <o:OLEObject Type="Embed" ProgID="Equation.DSMT4" ShapeID="_x0000_i1046" DrawAspect="Content" ObjectID="_1669640843" r:id="rId14"/>
              </w:object>
            </w:r>
          </w:p>
          <w:p w:rsidR="00937B85" w:rsidRDefault="00937B85" w:rsidP="00937B85">
            <w:pPr>
              <w:widowControl w:val="0"/>
            </w:pPr>
            <w:r w:rsidRPr="00602AC9">
              <w:rPr>
                <w:rFonts w:ascii="Times New Roman" w:hAnsi="Times New Roman" w:cs="Times New Roman"/>
                <w:sz w:val="24"/>
                <w:szCs w:val="24"/>
                <w:highlight w:val="white"/>
              </w:rPr>
              <w:t xml:space="preserve">To find: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General solution of </w:t>
            </w:r>
            <w:r w:rsidRPr="003C4DA2">
              <w:rPr>
                <w:position w:val="-24"/>
              </w:rPr>
              <w:object w:dxaOrig="3060" w:dyaOrig="620">
                <v:shape id="_x0000_i1047" type="#_x0000_t75" style="width:153pt;height:30.75pt" o:ole="">
                  <v:imagedata r:id="rId13" o:title=""/>
                </v:shape>
                <o:OLEObject Type="Embed" ProgID="Equation.DSMT4" ShapeID="_x0000_i1047" DrawAspect="Content" ObjectID="_1669640844" r:id="rId15"/>
              </w:object>
            </w:r>
          </w:p>
          <w:p w:rsidR="00C00DB6" w:rsidRDefault="00C00DB6" w:rsidP="003C4DA2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Explanation: -</w:t>
            </w:r>
          </w:p>
          <w:p w:rsidR="00C00DB6" w:rsidRDefault="00C00DB6" w:rsidP="003C4DA2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>Step1:</w:t>
            </w:r>
          </w:p>
          <w:tbl>
            <w:tblPr>
              <w:tblStyle w:val="TableGrid"/>
              <w:tblW w:w="10075" w:type="dxa"/>
              <w:tblLayout w:type="fixed"/>
              <w:tblLook w:val="04A0"/>
            </w:tblPr>
            <w:tblGrid>
              <w:gridCol w:w="1838"/>
              <w:gridCol w:w="8237"/>
            </w:tblGrid>
            <w:tr w:rsidR="00C00DB6" w:rsidRPr="00C644B6" w:rsidTr="003C4DA2">
              <w:tc>
                <w:tcPr>
                  <w:tcW w:w="1838" w:type="dxa"/>
                </w:tcPr>
                <w:p w:rsidR="00C00DB6" w:rsidRPr="00C644B6" w:rsidRDefault="00206B35" w:rsidP="003C4DA2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206B35">
                    <w:rPr>
                      <w:rFonts w:asciiTheme="majorBidi" w:hAnsiTheme="majorBidi" w:cstheme="majorBidi"/>
                      <w:noProof/>
                      <w:sz w:val="24"/>
                      <w:szCs w:val="24"/>
                      <w:lang w:val="en-IN" w:eastAsia="en-IN"/>
                    </w:rPr>
                    <w:pict>
                      <v:line id="_x0000_s1026" style="position:absolute;z-index:251660288;visibility:visible" from="-229.5pt,.4pt" to="-157.5pt,7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" strokecolor="#f68c36 [3049]"/>
                    </w:pict>
                  </w:r>
                  <w:r w:rsidR="00C00DB6"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Instruction:</w:t>
                  </w:r>
                </w:p>
                <w:p w:rsidR="00C00DB6" w:rsidRPr="00C644B6" w:rsidRDefault="00C00DB6" w:rsidP="003C4DA2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C00DB6" w:rsidRPr="00C644B6" w:rsidRDefault="00C00DB6" w:rsidP="003C4DA2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>
                    <w:t xml:space="preserve">Convert and Compare the given differential equation  with </w:t>
                  </w:r>
                  <w:r w:rsidRPr="00E31F84">
                    <w:rPr>
                      <w:position w:val="-24"/>
                    </w:rPr>
                    <w:object w:dxaOrig="1240" w:dyaOrig="620">
                      <v:shape id="_x0000_i1029" type="#_x0000_t75" style="width:62.25pt;height:30.75pt" o:ole="">
                        <v:imagedata r:id="rId16" o:title=""/>
                      </v:shape>
                      <o:OLEObject Type="Embed" ProgID="Equation.DSMT4" ShapeID="_x0000_i1029" DrawAspect="Content" ObjectID="_1669640845" r:id="rId17"/>
                    </w:object>
                  </w:r>
                </w:p>
              </w:tc>
            </w:tr>
            <w:tr w:rsidR="00C00DB6" w:rsidRPr="00C644B6" w:rsidTr="003C4DA2">
              <w:trPr>
                <w:trHeight w:val="1064"/>
              </w:trPr>
              <w:tc>
                <w:tcPr>
                  <w:tcW w:w="1838" w:type="dxa"/>
                </w:tcPr>
                <w:p w:rsidR="00C00DB6" w:rsidRPr="00C644B6" w:rsidRDefault="00C00DB6" w:rsidP="003C4DA2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Calculation:</w:t>
                  </w:r>
                </w:p>
                <w:p w:rsidR="00C00DB6" w:rsidRPr="00C644B6" w:rsidRDefault="00C00DB6" w:rsidP="003C4DA2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C00DB6" w:rsidRDefault="00C00DB6" w:rsidP="003C4DA2">
                  <w:pPr>
                    <w:widowControl w:val="0"/>
                  </w:pPr>
                  <w:r>
                    <w:rPr>
                      <w:rFonts w:asciiTheme="majorBidi" w:hAnsiTheme="majorBidi" w:cstheme="majorBidi"/>
                      <w:position w:val="-138"/>
                      <w:sz w:val="24"/>
                      <w:szCs w:val="24"/>
                    </w:rPr>
                    <w:t xml:space="preserve"> </w:t>
                  </w:r>
                </w:p>
                <w:p w:rsidR="00C00DB6" w:rsidRDefault="00C00DB6" w:rsidP="003C4DA2">
                  <w:pPr>
                    <w:widowControl w:val="0"/>
                    <w:tabs>
                      <w:tab w:val="left" w:pos="7410"/>
                    </w:tabs>
                  </w:pPr>
                  <w:r>
                    <w:t xml:space="preserve">Given differential equation is </w:t>
                  </w:r>
                  <w:r w:rsidRPr="003C4DA2">
                    <w:rPr>
                      <w:position w:val="-24"/>
                    </w:rPr>
                    <w:object w:dxaOrig="3060" w:dyaOrig="620">
                      <v:shape id="_x0000_i1030" type="#_x0000_t75" style="width:153pt;height:30.75pt" o:ole="">
                        <v:imagedata r:id="rId13" o:title=""/>
                      </v:shape>
                      <o:OLEObject Type="Embed" ProgID="Equation.DSMT4" ShapeID="_x0000_i1030" DrawAspect="Content" ObjectID="_1669640846" r:id="rId18"/>
                    </w:object>
                  </w:r>
                </w:p>
                <w:p w:rsidR="00C00DB6" w:rsidRDefault="00C00DB6" w:rsidP="003C4DA2">
                  <w:pPr>
                    <w:widowControl w:val="0"/>
                    <w:tabs>
                      <w:tab w:val="left" w:pos="7410"/>
                    </w:tabs>
                  </w:pPr>
                  <w:r>
                    <w:t xml:space="preserve">                                                    </w:t>
                  </w:r>
                  <w:r w:rsidRPr="003C4DA2">
                    <w:rPr>
                      <w:position w:val="-88"/>
                    </w:rPr>
                    <w:object w:dxaOrig="3080" w:dyaOrig="1920">
                      <v:shape id="_x0000_i1031" type="#_x0000_t75" style="width:153.75pt;height:96pt" o:ole="">
                        <v:imagedata r:id="rId19" o:title=""/>
                      </v:shape>
                      <o:OLEObject Type="Embed" ProgID="Equation.DSMT4" ShapeID="_x0000_i1031" DrawAspect="Content" ObjectID="_1669640847" r:id="rId20"/>
                    </w:object>
                  </w:r>
                  <w:r>
                    <w:t xml:space="preserve">                                                                                     </w:t>
                  </w:r>
                </w:p>
                <w:p w:rsidR="00C00DB6" w:rsidRDefault="00C00DB6" w:rsidP="003C4DA2">
                  <w:pPr>
                    <w:widowControl w:val="0"/>
                    <w:tabs>
                      <w:tab w:val="left" w:pos="7410"/>
                    </w:tabs>
                  </w:pPr>
                  <w:r>
                    <w:lastRenderedPageBreak/>
                    <w:t xml:space="preserve">                                             Compare with </w:t>
                  </w:r>
                  <w:r w:rsidRPr="00651241">
                    <w:rPr>
                      <w:position w:val="-24"/>
                    </w:rPr>
                    <w:object w:dxaOrig="1240" w:dyaOrig="620">
                      <v:shape id="_x0000_i1032" type="#_x0000_t75" style="width:62.25pt;height:30.75pt" o:ole="">
                        <v:imagedata r:id="rId21" o:title=""/>
                      </v:shape>
                      <o:OLEObject Type="Embed" ProgID="Equation.DSMT4" ShapeID="_x0000_i1032" DrawAspect="Content" ObjectID="_1669640848" r:id="rId22"/>
                    </w:object>
                  </w:r>
                </w:p>
                <w:p w:rsidR="00C00DB6" w:rsidRPr="00C644B6" w:rsidRDefault="00C00DB6" w:rsidP="003C4DA2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138"/>
                      <w:sz w:val="24"/>
                      <w:szCs w:val="24"/>
                    </w:rPr>
                  </w:pPr>
                  <w:r>
                    <w:t xml:space="preserve">                                                </w:t>
                  </w:r>
                  <w:r w:rsidRPr="00C00DB6">
                    <w:rPr>
                      <w:position w:val="-10"/>
                    </w:rPr>
                    <w:object w:dxaOrig="2020" w:dyaOrig="320">
                      <v:shape id="_x0000_i1033" type="#_x0000_t75" style="width:101.25pt;height:15.75pt" o:ole="">
                        <v:imagedata r:id="rId23" o:title=""/>
                      </v:shape>
                      <o:OLEObject Type="Embed" ProgID="Equation.DSMT4" ShapeID="_x0000_i1033" DrawAspect="Content" ObjectID="_1669640849" r:id="rId24"/>
                    </w:object>
                  </w:r>
                </w:p>
              </w:tc>
            </w:tr>
          </w:tbl>
          <w:p w:rsidR="00C00DB6" w:rsidRDefault="00C00DB6" w:rsidP="003C4DA2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</w:p>
          <w:p w:rsidR="00C00DB6" w:rsidRDefault="00C00DB6" w:rsidP="003C4DA2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>Step 2:</w:t>
            </w:r>
          </w:p>
          <w:tbl>
            <w:tblPr>
              <w:tblStyle w:val="TableGrid"/>
              <w:tblW w:w="10075" w:type="dxa"/>
              <w:tblLayout w:type="fixed"/>
              <w:tblLook w:val="04A0"/>
            </w:tblPr>
            <w:tblGrid>
              <w:gridCol w:w="1838"/>
              <w:gridCol w:w="8237"/>
            </w:tblGrid>
            <w:tr w:rsidR="00C00DB6" w:rsidRPr="00C644B6" w:rsidTr="003C4DA2">
              <w:tc>
                <w:tcPr>
                  <w:tcW w:w="1838" w:type="dxa"/>
                </w:tcPr>
                <w:p w:rsidR="00C00DB6" w:rsidRPr="00C644B6" w:rsidRDefault="00206B35" w:rsidP="003C4DA2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206B35">
                    <w:rPr>
                      <w:rFonts w:asciiTheme="majorBidi" w:hAnsiTheme="majorBidi" w:cstheme="majorBidi"/>
                      <w:noProof/>
                      <w:sz w:val="24"/>
                      <w:szCs w:val="24"/>
                      <w:lang w:val="en-IN" w:eastAsia="en-IN"/>
                    </w:rPr>
                    <w:pict>
                      <v:line id="_x0000_s1027" style="position:absolute;z-index:251661312;visibility:visible" from="-229.5pt,.4pt" to="-157.5pt,7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" strokecolor="#f68c36 [3049]"/>
                    </w:pict>
                  </w:r>
                  <w:r w:rsidR="00C00DB6"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Instruction:</w:t>
                  </w:r>
                </w:p>
                <w:p w:rsidR="00C00DB6" w:rsidRPr="00C644B6" w:rsidRDefault="00C00DB6" w:rsidP="003C4DA2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C00DB6" w:rsidRDefault="00C00DB6" w:rsidP="003C4DA2">
                  <w:r>
                    <w:t xml:space="preserve">1. </w:t>
                  </w:r>
                  <w:proofErr w:type="gramStart"/>
                  <w:r>
                    <w:t>Integra</w:t>
                  </w:r>
                  <w:r w:rsidR="008A51E9">
                    <w:t xml:space="preserve">ting </w:t>
                  </w:r>
                  <w:r>
                    <w:t xml:space="preserve"> factor</w:t>
                  </w:r>
                  <w:proofErr w:type="gramEnd"/>
                  <w:r>
                    <w:t xml:space="preserve"> of </w:t>
                  </w:r>
                  <w:r w:rsidRPr="00E31F84">
                    <w:rPr>
                      <w:position w:val="-24"/>
                    </w:rPr>
                    <w:object w:dxaOrig="1240" w:dyaOrig="620">
                      <v:shape id="_x0000_i1034" type="#_x0000_t75" style="width:62.25pt;height:30.75pt" o:ole="">
                        <v:imagedata r:id="rId5" o:title=""/>
                      </v:shape>
                      <o:OLEObject Type="Embed" ProgID="Equation.DSMT4" ShapeID="_x0000_i1034" DrawAspect="Content" ObjectID="_1669640850" r:id="rId25"/>
                    </w:object>
                  </w:r>
                  <w:r>
                    <w:t>is</w:t>
                  </w:r>
                  <w:r w:rsidRPr="00BA6AAC">
                    <w:rPr>
                      <w:position w:val="-6"/>
                    </w:rPr>
                    <w:object w:dxaOrig="499" w:dyaOrig="420">
                      <v:shape id="_x0000_i1035" type="#_x0000_t75" style="width:24.75pt;height:21pt" o:ole="">
                        <v:imagedata r:id="rId7" o:title=""/>
                      </v:shape>
                      <o:OLEObject Type="Embed" ProgID="Equation.DSMT4" ShapeID="_x0000_i1035" DrawAspect="Content" ObjectID="_1669640851" r:id="rId26"/>
                    </w:object>
                  </w:r>
                  <w:r>
                    <w:t>.</w:t>
                  </w:r>
                </w:p>
                <w:p w:rsidR="00C00DB6" w:rsidRPr="0025464B" w:rsidRDefault="00C00DB6" w:rsidP="003C4DA2">
                  <w:pPr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>
                    <w:t xml:space="preserve">2. </w:t>
                  </w:r>
                  <w:r w:rsidRPr="00C00DB6">
                    <w:rPr>
                      <w:position w:val="-16"/>
                    </w:rPr>
                    <w:object w:dxaOrig="2400" w:dyaOrig="440">
                      <v:shape id="_x0000_i1036" type="#_x0000_t75" style="width:120pt;height:21.75pt" o:ole="">
                        <v:imagedata r:id="rId27" o:title=""/>
                      </v:shape>
                      <o:OLEObject Type="Embed" ProgID="Equation.DSMT4" ShapeID="_x0000_i1036" DrawAspect="Content" ObjectID="_1669640852" r:id="rId28"/>
                    </w:object>
                  </w:r>
                </w:p>
              </w:tc>
            </w:tr>
            <w:tr w:rsidR="00C00DB6" w:rsidRPr="00C644B6" w:rsidTr="003C4DA2">
              <w:trPr>
                <w:trHeight w:val="1064"/>
              </w:trPr>
              <w:tc>
                <w:tcPr>
                  <w:tcW w:w="1838" w:type="dxa"/>
                </w:tcPr>
                <w:p w:rsidR="00C00DB6" w:rsidRPr="00C644B6" w:rsidRDefault="00C00DB6" w:rsidP="003C4DA2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Calculation:</w:t>
                  </w:r>
                </w:p>
                <w:p w:rsidR="00C00DB6" w:rsidRPr="00C644B6" w:rsidRDefault="00C00DB6" w:rsidP="003C4DA2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C00DB6" w:rsidRDefault="00C00DB6" w:rsidP="003C4DA2">
                  <w:pPr>
                    <w:widowControl w:val="0"/>
                  </w:pPr>
                  <w:r>
                    <w:rPr>
                      <w:rFonts w:asciiTheme="majorBidi" w:hAnsiTheme="majorBidi" w:cstheme="majorBidi"/>
                      <w:position w:val="-138"/>
                      <w:sz w:val="24"/>
                      <w:szCs w:val="24"/>
                    </w:rPr>
                    <w:t xml:space="preserve"> </w:t>
                  </w:r>
                </w:p>
                <w:p w:rsidR="00C00DB6" w:rsidRDefault="00C00DB6" w:rsidP="003C4DA2">
                  <w:pPr>
                    <w:widowControl w:val="0"/>
                    <w:tabs>
                      <w:tab w:val="left" w:pos="7410"/>
                    </w:tabs>
                  </w:pPr>
                  <w:r>
                    <w:t xml:space="preserve">                                  </w:t>
                  </w:r>
                  <w:r w:rsidRPr="00C00DB6">
                    <w:rPr>
                      <w:position w:val="-86"/>
                    </w:rPr>
                    <w:object w:dxaOrig="1320" w:dyaOrig="2100">
                      <v:shape id="_x0000_i1037" type="#_x0000_t75" style="width:66pt;height:105pt" o:ole="">
                        <v:imagedata r:id="rId29" o:title=""/>
                      </v:shape>
                      <o:OLEObject Type="Embed" ProgID="Equation.DSMT4" ShapeID="_x0000_i1037" DrawAspect="Content" ObjectID="_1669640853" r:id="rId30"/>
                    </w:object>
                  </w:r>
                  <w:r>
                    <w:t xml:space="preserve"> </w:t>
                  </w:r>
                </w:p>
                <w:p w:rsidR="00C00DB6" w:rsidRPr="0025464B" w:rsidRDefault="00C00DB6" w:rsidP="003C4DA2">
                  <w:pPr>
                    <w:widowControl w:val="0"/>
                    <w:tabs>
                      <w:tab w:val="left" w:pos="7410"/>
                    </w:tabs>
                  </w:pPr>
                  <w:r>
                    <w:t xml:space="preserve">Hence, IF </w:t>
                  </w:r>
                  <w:proofErr w:type="gramStart"/>
                  <w:r>
                    <w:t xml:space="preserve">of  </w:t>
                  </w:r>
                  <w:proofErr w:type="gramEnd"/>
                  <w:r w:rsidRPr="00E31F84">
                    <w:rPr>
                      <w:position w:val="-24"/>
                    </w:rPr>
                    <w:object w:dxaOrig="1280" w:dyaOrig="620">
                      <v:shape id="_x0000_i1038" type="#_x0000_t75" style="width:63.75pt;height:30.75pt" o:ole="">
                        <v:imagedata r:id="rId31" o:title=""/>
                      </v:shape>
                      <o:OLEObject Type="Embed" ProgID="Equation.DSMT4" ShapeID="_x0000_i1038" DrawAspect="Content" ObjectID="_1669640854" r:id="rId32"/>
                    </w:object>
                  </w:r>
                  <w:r>
                    <w:t xml:space="preserve">is </w:t>
                  </w:r>
                  <w:r w:rsidRPr="003C4DA2">
                    <w:rPr>
                      <w:position w:val="-6"/>
                    </w:rPr>
                    <w:object w:dxaOrig="600" w:dyaOrig="320">
                      <v:shape id="_x0000_i1039" type="#_x0000_t75" style="width:30pt;height:15.75pt" o:ole="">
                        <v:imagedata r:id="rId33" o:title=""/>
                      </v:shape>
                      <o:OLEObject Type="Embed" ProgID="Equation.DSMT4" ShapeID="_x0000_i1039" DrawAspect="Content" ObjectID="_1669640855" r:id="rId34"/>
                    </w:object>
                  </w:r>
                  <w:r>
                    <w:t>.</w:t>
                  </w:r>
                </w:p>
              </w:tc>
            </w:tr>
          </w:tbl>
          <w:p w:rsidR="00C00DB6" w:rsidRDefault="00C00DB6" w:rsidP="003C4DA2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</w:p>
          <w:p w:rsidR="00C00DB6" w:rsidRDefault="00C00DB6" w:rsidP="003C4DA2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>Step3:</w:t>
            </w:r>
          </w:p>
          <w:tbl>
            <w:tblPr>
              <w:tblStyle w:val="TableGrid"/>
              <w:tblW w:w="10075" w:type="dxa"/>
              <w:tblLayout w:type="fixed"/>
              <w:tblLook w:val="04A0"/>
            </w:tblPr>
            <w:tblGrid>
              <w:gridCol w:w="1838"/>
              <w:gridCol w:w="8237"/>
            </w:tblGrid>
            <w:tr w:rsidR="00C00DB6" w:rsidRPr="00C644B6" w:rsidTr="003C4DA2">
              <w:tc>
                <w:tcPr>
                  <w:tcW w:w="1838" w:type="dxa"/>
                </w:tcPr>
                <w:p w:rsidR="00C00DB6" w:rsidRPr="00C644B6" w:rsidRDefault="00206B35" w:rsidP="003C4DA2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206B35">
                    <w:rPr>
                      <w:rFonts w:asciiTheme="majorBidi" w:hAnsiTheme="majorBidi" w:cstheme="majorBidi"/>
                      <w:noProof/>
                      <w:sz w:val="24"/>
                      <w:szCs w:val="24"/>
                      <w:lang w:val="en-IN" w:eastAsia="en-IN"/>
                    </w:rPr>
                    <w:pict>
                      <v:line id="_x0000_s1028" style="position:absolute;z-index:251662336;visibility:visible" from="-229.5pt,.4pt" to="-157.5pt,7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" strokecolor="#f68c36 [3049]"/>
                    </w:pict>
                  </w:r>
                  <w:r w:rsidR="00C00DB6"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Instruction:</w:t>
                  </w:r>
                </w:p>
                <w:p w:rsidR="00C00DB6" w:rsidRPr="00C644B6" w:rsidRDefault="00C00DB6" w:rsidP="003C4DA2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3F5663" w:rsidRDefault="00C00DB6" w:rsidP="003C4DA2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rPr>
                      <w:position w:val="-16"/>
                    </w:rPr>
                  </w:pPr>
                  <w:r>
                    <w:t xml:space="preserve">1.General solution of </w:t>
                  </w:r>
                  <w:r w:rsidRPr="00651241">
                    <w:rPr>
                      <w:position w:val="-24"/>
                    </w:rPr>
                    <w:object w:dxaOrig="1240" w:dyaOrig="620">
                      <v:shape id="_x0000_i1040" type="#_x0000_t75" style="width:62.25pt;height:30.75pt" o:ole="">
                        <v:imagedata r:id="rId35" o:title=""/>
                      </v:shape>
                      <o:OLEObject Type="Embed" ProgID="Equation.DSMT4" ShapeID="_x0000_i1040" DrawAspect="Content" ObjectID="_1669640856" r:id="rId36"/>
                    </w:object>
                  </w:r>
                  <w:r>
                    <w:t xml:space="preserve">is </w:t>
                  </w:r>
                  <w:r w:rsidRPr="00651241">
                    <w:rPr>
                      <w:position w:val="-16"/>
                    </w:rPr>
                    <w:object w:dxaOrig="1760" w:dyaOrig="440">
                      <v:shape id="_x0000_i1041" type="#_x0000_t75" style="width:87.75pt;height:21.75pt" o:ole="">
                        <v:imagedata r:id="rId37" o:title=""/>
                      </v:shape>
                      <o:OLEObject Type="Embed" ProgID="Equation.DSMT4" ShapeID="_x0000_i1041" DrawAspect="Content" ObjectID="_1669640857" r:id="rId38"/>
                    </w:object>
                  </w:r>
                </w:p>
                <w:p w:rsidR="003F5663" w:rsidRPr="003F5663" w:rsidRDefault="003F5663" w:rsidP="003C4DA2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rPr>
                      <w:position w:val="-16"/>
                    </w:rPr>
                  </w:pPr>
                  <w:r w:rsidRPr="003C4DA2">
                    <w:rPr>
                      <w:position w:val="-16"/>
                    </w:rPr>
                    <w:object w:dxaOrig="2640" w:dyaOrig="440">
                      <v:shape id="_x0000_i1042" type="#_x0000_t75" style="width:132pt;height:21.75pt" o:ole="">
                        <v:imagedata r:id="rId39" o:title=""/>
                      </v:shape>
                      <o:OLEObject Type="Embed" ProgID="Equation.DSMT4" ShapeID="_x0000_i1042" DrawAspect="Content" ObjectID="_1669640858" r:id="rId40"/>
                    </w:object>
                  </w:r>
                </w:p>
              </w:tc>
            </w:tr>
            <w:tr w:rsidR="00C00DB6" w:rsidRPr="00C644B6" w:rsidTr="003C4DA2">
              <w:trPr>
                <w:trHeight w:val="1064"/>
              </w:trPr>
              <w:tc>
                <w:tcPr>
                  <w:tcW w:w="1838" w:type="dxa"/>
                </w:tcPr>
                <w:p w:rsidR="00C00DB6" w:rsidRPr="00C644B6" w:rsidRDefault="00C00DB6" w:rsidP="003C4DA2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Calculation:</w:t>
                  </w:r>
                </w:p>
                <w:p w:rsidR="00C00DB6" w:rsidRPr="00C644B6" w:rsidRDefault="00C00DB6" w:rsidP="003C4DA2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C00DB6" w:rsidRDefault="00C00DB6" w:rsidP="003C4DA2">
                  <w:pPr>
                    <w:widowControl w:val="0"/>
                  </w:pPr>
                  <w:r>
                    <w:rPr>
                      <w:rFonts w:asciiTheme="majorBidi" w:hAnsiTheme="majorBidi" w:cstheme="majorBidi"/>
                      <w:position w:val="-138"/>
                      <w:sz w:val="24"/>
                      <w:szCs w:val="24"/>
                    </w:rPr>
                    <w:t xml:space="preserve"> </w:t>
                  </w:r>
                </w:p>
                <w:p w:rsidR="00C00DB6" w:rsidRDefault="00C00DB6" w:rsidP="003C4DA2">
                  <w:pPr>
                    <w:widowControl w:val="0"/>
                    <w:tabs>
                      <w:tab w:val="left" w:pos="7410"/>
                    </w:tabs>
                  </w:pPr>
                  <w:r>
                    <w:t xml:space="preserve">  </w:t>
                  </w:r>
                  <w:r w:rsidR="003F5663">
                    <w:t xml:space="preserve">                    </w:t>
                  </w:r>
                  <w:r w:rsidR="003F5663" w:rsidRPr="003C4DA2">
                    <w:rPr>
                      <w:position w:val="-136"/>
                    </w:rPr>
                    <w:object w:dxaOrig="3100" w:dyaOrig="2840">
                      <v:shape id="_x0000_i1043" type="#_x0000_t75" style="width:155.25pt;height:141.75pt" o:ole="">
                        <v:imagedata r:id="rId41" o:title=""/>
                      </v:shape>
                      <o:OLEObject Type="Embed" ProgID="Equation.DSMT4" ShapeID="_x0000_i1043" DrawAspect="Content" ObjectID="_1669640859" r:id="rId42"/>
                    </w:object>
                  </w:r>
                </w:p>
                <w:p w:rsidR="00C00DB6" w:rsidRPr="00C644B6" w:rsidRDefault="00C00DB6" w:rsidP="003F5663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138"/>
                      <w:sz w:val="24"/>
                      <w:szCs w:val="24"/>
                    </w:rPr>
                  </w:pPr>
                  <w:r>
                    <w:t xml:space="preserve">Hence, Solution </w:t>
                  </w:r>
                  <w:r w:rsidR="003F5663">
                    <w:t xml:space="preserve">of </w:t>
                  </w:r>
                  <w:r w:rsidR="003F5663" w:rsidRPr="003C4DA2">
                    <w:rPr>
                      <w:position w:val="-24"/>
                    </w:rPr>
                    <w:object w:dxaOrig="3060" w:dyaOrig="620">
                      <v:shape id="_x0000_i1044" type="#_x0000_t75" style="width:153pt;height:30.75pt" o:ole="">
                        <v:imagedata r:id="rId13" o:title=""/>
                      </v:shape>
                      <o:OLEObject Type="Embed" ProgID="Equation.DSMT4" ShapeID="_x0000_i1044" DrawAspect="Content" ObjectID="_1669640860" r:id="rId43"/>
                    </w:object>
                  </w:r>
                  <w:r>
                    <w:t xml:space="preserve">is </w:t>
                  </w:r>
                  <w:r w:rsidR="003F5663" w:rsidRPr="003C4DA2">
                    <w:rPr>
                      <w:position w:val="-10"/>
                    </w:rPr>
                    <w:object w:dxaOrig="1920" w:dyaOrig="360">
                      <v:shape id="_x0000_i1045" type="#_x0000_t75" style="width:96pt;height:18pt" o:ole="">
                        <v:imagedata r:id="rId44" o:title=""/>
                      </v:shape>
                      <o:OLEObject Type="Embed" ProgID="Equation.DSMT4" ShapeID="_x0000_i1045" DrawAspect="Content" ObjectID="_1669640861" r:id="rId45"/>
                    </w:object>
                  </w:r>
                </w:p>
              </w:tc>
            </w:tr>
          </w:tbl>
          <w:p w:rsidR="00C00DB6" w:rsidRDefault="00C00DB6" w:rsidP="003C4DA2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</w:p>
        </w:tc>
      </w:tr>
      <w:tr w:rsidR="00C00DB6" w:rsidTr="003C4DA2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C00DB6" w:rsidRDefault="00C00DB6" w:rsidP="003C4DA2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lastRenderedPageBreak/>
              <w:t>Verified Answer: -Hence verified.</w:t>
            </w:r>
          </w:p>
        </w:tc>
      </w:tr>
    </w:tbl>
    <w:p w:rsidR="00C00DB6" w:rsidRDefault="00C00DB6" w:rsidP="00C00DB6"/>
    <w:p w:rsidR="00C00DB6" w:rsidRDefault="00C00DB6" w:rsidP="00C00DB6"/>
    <w:p w:rsidR="00C00DB6" w:rsidRDefault="00C00DB6" w:rsidP="00C00DB6"/>
    <w:p w:rsidR="00C00DB6" w:rsidRPr="00BE7A3F" w:rsidRDefault="00C00DB6" w:rsidP="00C00DB6"/>
    <w:p w:rsidR="00C00DB6" w:rsidRDefault="00C00DB6" w:rsidP="00C00DB6"/>
    <w:p w:rsidR="00C00DB6" w:rsidRPr="00DF4F48" w:rsidRDefault="00C00DB6" w:rsidP="00C00DB6"/>
    <w:p w:rsidR="00C00DB6" w:rsidRDefault="00C00DB6" w:rsidP="00C00DB6"/>
    <w:p w:rsidR="00C00DB6" w:rsidRDefault="00C00DB6" w:rsidP="00C00DB6"/>
    <w:p w:rsidR="00C00DB6" w:rsidRDefault="00C00DB6" w:rsidP="00C00DB6"/>
    <w:p w:rsidR="00C00DB6" w:rsidRDefault="00C00DB6" w:rsidP="00C00DB6"/>
    <w:p w:rsidR="00C00DB6" w:rsidRDefault="00C00DB6" w:rsidP="00C00DB6"/>
    <w:p w:rsidR="00C00DB6" w:rsidRDefault="00C00DB6" w:rsidP="00C00DB6"/>
    <w:p w:rsidR="00C00DB6" w:rsidRDefault="00C00DB6" w:rsidP="00C00DB6"/>
    <w:p w:rsidR="00C00DB6" w:rsidRDefault="00C00DB6" w:rsidP="00C00DB6"/>
    <w:p w:rsidR="005E3103" w:rsidRDefault="005E3103"/>
    <w:sectPr w:rsidR="005E3103" w:rsidSect="007C6BF5"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>
    <w:useFELayout/>
  </w:compat>
  <w:rsids>
    <w:rsidRoot w:val="00C00DB6"/>
    <w:rsid w:val="001369A2"/>
    <w:rsid w:val="00206B35"/>
    <w:rsid w:val="003F5663"/>
    <w:rsid w:val="005E3103"/>
    <w:rsid w:val="008A51E9"/>
    <w:rsid w:val="00937B85"/>
    <w:rsid w:val="00C00DB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369A2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C00DB6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C00DB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00DB6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6.wmf"/><Relationship Id="rId18" Type="http://schemas.openxmlformats.org/officeDocument/2006/relationships/oleObject" Target="embeddings/oleObject8.bin"/><Relationship Id="rId26" Type="http://schemas.openxmlformats.org/officeDocument/2006/relationships/oleObject" Target="embeddings/oleObject13.bin"/><Relationship Id="rId39" Type="http://schemas.openxmlformats.org/officeDocument/2006/relationships/image" Target="media/image17.wmf"/><Relationship Id="rId3" Type="http://schemas.openxmlformats.org/officeDocument/2006/relationships/webSettings" Target="web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7.bin"/><Relationship Id="rId42" Type="http://schemas.openxmlformats.org/officeDocument/2006/relationships/oleObject" Target="embeddings/oleObject21.bin"/><Relationship Id="rId47" Type="http://schemas.openxmlformats.org/officeDocument/2006/relationships/theme" Target="theme/theme1.xml"/><Relationship Id="rId7" Type="http://schemas.openxmlformats.org/officeDocument/2006/relationships/image" Target="media/image3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2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9.bin"/><Relationship Id="rId46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oleObject" Target="embeddings/oleObject9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6.bin"/><Relationship Id="rId37" Type="http://schemas.openxmlformats.org/officeDocument/2006/relationships/image" Target="media/image16.wmf"/><Relationship Id="rId40" Type="http://schemas.openxmlformats.org/officeDocument/2006/relationships/oleObject" Target="embeddings/oleObject20.bin"/><Relationship Id="rId45" Type="http://schemas.openxmlformats.org/officeDocument/2006/relationships/oleObject" Target="embeddings/oleObject23.bin"/><Relationship Id="rId5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4.bin"/><Relationship Id="rId36" Type="http://schemas.openxmlformats.org/officeDocument/2006/relationships/oleObject" Target="embeddings/oleObject18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3.wmf"/><Relationship Id="rId44" Type="http://schemas.openxmlformats.org/officeDocument/2006/relationships/image" Target="media/image19.wmf"/><Relationship Id="rId4" Type="http://schemas.openxmlformats.org/officeDocument/2006/relationships/image" Target="media/image1.png"/><Relationship Id="rId9" Type="http://schemas.openxmlformats.org/officeDocument/2006/relationships/image" Target="media/image4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0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5.bin"/><Relationship Id="rId35" Type="http://schemas.openxmlformats.org/officeDocument/2006/relationships/image" Target="media/image15.wmf"/><Relationship Id="rId43" Type="http://schemas.openxmlformats.org/officeDocument/2006/relationships/oleObject" Target="embeddings/oleObject2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</TotalTime>
  <Pages>3</Pages>
  <Words>221</Words>
  <Characters>1262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148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ri krishna</dc:creator>
  <cp:keywords/>
  <dc:description/>
  <cp:lastModifiedBy>Hari krishna</cp:lastModifiedBy>
  <cp:revision>4</cp:revision>
  <dcterms:created xsi:type="dcterms:W3CDTF">2020-11-27T06:53:00Z</dcterms:created>
  <dcterms:modified xsi:type="dcterms:W3CDTF">2020-12-16T10:34:00Z</dcterms:modified>
</cp:coreProperties>
</file>